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84" r:id="rId3"/>
    <p:sldMasterId id="2147483696" r:id="rId4"/>
  </p:sldMasterIdLst>
  <p:notesMasterIdLst>
    <p:notesMasterId r:id="rId25"/>
  </p:notesMasterIdLst>
  <p:sldIdLst>
    <p:sldId id="256" r:id="rId5"/>
    <p:sldId id="262" r:id="rId6"/>
    <p:sldId id="257" r:id="rId7"/>
    <p:sldId id="274" r:id="rId8"/>
    <p:sldId id="270" r:id="rId9"/>
    <p:sldId id="272" r:id="rId10"/>
    <p:sldId id="260" r:id="rId11"/>
    <p:sldId id="284" r:id="rId12"/>
    <p:sldId id="264" r:id="rId13"/>
    <p:sldId id="266" r:id="rId14"/>
    <p:sldId id="278" r:id="rId15"/>
    <p:sldId id="280" r:id="rId16"/>
    <p:sldId id="281" r:id="rId17"/>
    <p:sldId id="282" r:id="rId18"/>
    <p:sldId id="285" r:id="rId19"/>
    <p:sldId id="276" r:id="rId20"/>
    <p:sldId id="277" r:id="rId21"/>
    <p:sldId id="288" r:id="rId22"/>
    <p:sldId id="289" r:id="rId23"/>
    <p:sldId id="292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Untitled Section" id="{B36062E1-AF47-4562-AE3E-84D56D7769F6}">
          <p14:sldIdLst/>
        </p14:section>
        <p14:section name="Khởi động" id="{73E97FA9-84B6-4349-AD64-DF61C117C2D3}">
          <p14:sldIdLst>
            <p14:sldId id="256"/>
            <p14:sldId id="262"/>
          </p14:sldIdLst>
        </p14:section>
        <p14:section name="Hình thành kiến thức mới" id="{E200647C-D74A-4596-A26E-8F7EDCC3B775}">
          <p14:sldIdLst>
            <p14:sldId id="257"/>
            <p14:sldId id="274"/>
            <p14:sldId id="270"/>
            <p14:sldId id="272"/>
            <p14:sldId id="260"/>
            <p14:sldId id="284"/>
            <p14:sldId id="264"/>
            <p14:sldId id="266"/>
          </p14:sldIdLst>
        </p14:section>
        <p14:section name="Luyện tập" id="{62B9A0B2-DFDA-46D6-9CBB-C8110EC2B758}">
          <p14:sldIdLst>
            <p14:sldId id="278"/>
            <p14:sldId id="280"/>
            <p14:sldId id="281"/>
            <p14:sldId id="282"/>
            <p14:sldId id="285"/>
          </p14:sldIdLst>
        </p14:section>
        <p14:section name="vận dụng" id="{670C8B2B-8EEB-4067-946B-7F971D618129}">
          <p14:sldIdLst>
            <p14:sldId id="276"/>
            <p14:sldId id="277"/>
            <p14:sldId id="288"/>
            <p14:sldId id="289"/>
            <p14:sldId id="292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" initials="A" lastIdx="0" clrIdx="0">
    <p:extLst>
      <p:ext uri="{19B8F6BF-5375-455C-9EA6-DF929625EA0E}">
        <p15:presenceInfo xmlns:p15="http://schemas.microsoft.com/office/powerpoint/2012/main" userId="Admi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91" d="100"/>
          <a:sy n="91" d="100"/>
        </p:scale>
        <p:origin x="534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commentAuthors" Target="commentAuthor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A7FAB8-FF1F-4836-93E4-406094454E55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BAC2B5-C0CE-40C3-85C6-A56124303E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60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0DB2DC-4C9A-4742-B13C-FB6460FD3503}" type="slidenum"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0001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12436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695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5560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/>
              <a:t>11/21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1393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9442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269101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945484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13205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910763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553616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13040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204019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66647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930131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581540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860148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718082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090297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360425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858487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963842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91538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554433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898249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32520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405425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90446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792818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BB962C8B-B14F-4D97-AF65-F5344CB8AC3E}" type="datetime1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11/21/2021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374591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83136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0231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76672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5728" y="1600201"/>
            <a:ext cx="5376672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100186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36661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539061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176691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603957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050415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70956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342112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70573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073736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>
          <a:xfrm>
            <a:off x="609600" y="6251575"/>
            <a:ext cx="2844800" cy="47625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2" name="Slide Number Placeholder 7"/>
          <p:cNvSpPr>
            <a:spLocks noGrp="1"/>
          </p:cNvSpPr>
          <p:nvPr>
            <p:ph type="sldNum" sz="quarter" idx="14"/>
          </p:nvPr>
        </p:nvSpPr>
        <p:spPr>
          <a:xfrm>
            <a:off x="8737600" y="6248400"/>
            <a:ext cx="2844800" cy="476250"/>
          </a:xfrm>
          <a:prstGeom prst="rect">
            <a:avLst/>
          </a:prstGeom>
        </p:spPr>
        <p:txBody>
          <a:bodyPr vert="horz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3" name="Footer Placeholder 8"/>
          <p:cNvSpPr>
            <a:spLocks noGrp="1"/>
          </p:cNvSpPr>
          <p:nvPr>
            <p:ph type="ftr" sz="quarter" idx="13"/>
          </p:nvPr>
        </p:nvSpPr>
        <p:spPr>
          <a:xfrm>
            <a:off x="4165600" y="6248400"/>
            <a:ext cx="3860800" cy="47625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81930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50140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84381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0846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95195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12918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E1BB88-7011-48BE-A7FF-FD9ABF2DD734}" type="datetimeFigureOut">
              <a:rPr lang="en-US" smtClean="0"/>
              <a:t>11/2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52329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709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73601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2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90391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1025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dirty="0"/>
              <a:t>Click to edit Master title style</a:t>
            </a:r>
          </a:p>
        </p:txBody>
      </p:sp>
      <p:sp>
        <p:nvSpPr>
          <p:cNvPr id="1027" name="Text Placeholder 1026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dirty="0"/>
              <a:t>Click to edit Master text styles</a:t>
            </a:r>
          </a:p>
          <a:p>
            <a:pPr lvl="1"/>
            <a:r>
              <a:rPr dirty="0"/>
              <a:t>Second level</a:t>
            </a:r>
          </a:p>
          <a:p>
            <a:pPr lvl="2"/>
            <a:r>
              <a:rPr dirty="0"/>
              <a:t>Third level</a:t>
            </a:r>
          </a:p>
          <a:p>
            <a:pPr lvl="3"/>
            <a:r>
              <a:rPr dirty="0"/>
              <a:t>Fourth level</a:t>
            </a:r>
          </a:p>
          <a:p>
            <a:pPr lvl="4"/>
            <a:r>
              <a:rPr dirty="0"/>
              <a:t>Fifth level</a:t>
            </a:r>
          </a:p>
        </p:txBody>
      </p:sp>
      <p:sp>
        <p:nvSpPr>
          <p:cNvPr id="1028" name="Date Placeholder 1027"/>
          <p:cNvSpPr>
            <a:spLocks noGrp="1"/>
          </p:cNvSpPr>
          <p:nvPr>
            <p:ph type="dt" sz="half" idx="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BB962C8B-B14F-4D97-AF65-F5344CB8AC3E}" type="datetime1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11/21/2021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029" name="Footer Placeholder 1028"/>
          <p:cNvSpPr>
            <a:spLocks noGrp="1"/>
          </p:cNvSpPr>
          <p:nvPr>
            <p:ph type="ftr" sz="quarter" idx="3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030" name="Slide Number Placeholder 1029"/>
          <p:cNvSpPr>
            <a:spLocks noGrp="1"/>
          </p:cNvSpPr>
          <p:nvPr>
            <p:ph type="sldNum" sz="quarter" idx="4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22626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</p:sldLayoutIdLst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914400" lvl="2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371600" lvl="3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1828800" lvl="4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2286000" lvl="5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6pPr>
      <a:lvl7pPr marL="2743200" lvl="6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7pPr>
      <a:lvl8pPr marL="3200400" lvl="7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8pPr>
      <a:lvl9pPr marL="3657600" lvl="8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7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6.png"/><Relationship Id="rId5" Type="http://schemas.openxmlformats.org/officeDocument/2006/relationships/slide" Target="slide3.xml"/><Relationship Id="rId4" Type="http://schemas.openxmlformats.org/officeDocument/2006/relationships/image" Target="../media/image5.jp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7" Type="http://schemas.microsoft.com/office/2007/relationships/hdphoto" Target="../media/hdphoto2.wdp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10.png"/><Relationship Id="rId5" Type="http://schemas.microsoft.com/office/2007/relationships/hdphoto" Target="../media/hdphoto1.wdp"/><Relationship Id="rId4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7" Type="http://schemas.microsoft.com/office/2007/relationships/hdphoto" Target="../media/hdphoto2.wdp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.png"/><Relationship Id="rId5" Type="http://schemas.microsoft.com/office/2007/relationships/hdphoto" Target="../media/hdphoto1.wdp"/><Relationship Id="rId4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slide" Target="slide3.xml"/><Relationship Id="rId7" Type="http://schemas.microsoft.com/office/2007/relationships/hdphoto" Target="../media/hdphoto2.wdp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5" Type="http://schemas.microsoft.com/office/2007/relationships/hdphoto" Target="../media/hdphoto1.wdp"/><Relationship Id="rId4" Type="http://schemas.openxmlformats.org/officeDocument/2006/relationships/image" Target="../media/image9.png"/><Relationship Id="rId9" Type="http://schemas.openxmlformats.org/officeDocument/2006/relationships/image" Target="../media/image1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png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5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5172" y="4869113"/>
            <a:ext cx="4101737" cy="882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35577" y="43581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31741" y="8063"/>
            <a:ext cx="9144000" cy="2387600"/>
          </a:xfrm>
        </p:spPr>
        <p:txBody>
          <a:bodyPr>
            <a:normAutofit/>
          </a:bodyPr>
          <a:lstStyle/>
          <a:p>
            <a:pPr algn="l"/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KHỞI ĐỘ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Tập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b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531741" y="2395663"/>
            <a:ext cx="9144000" cy="3724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</a:p>
          <a:p>
            <a:r>
              <a:rPr lang="en-US" sz="2800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pl-PL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= {…; -3; -2; -1; 0; 1; 2; 3; …}</a:t>
            </a:r>
            <a:endParaRPr lang="en-US" sz="28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  <a:p>
            <a:endParaRPr lang="en-US" sz="28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và 2&lt;5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9191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094" y="15594"/>
            <a:ext cx="11614734" cy="7336263"/>
          </a:xfrm>
        </p:spPr>
      </p:pic>
      <p:sp>
        <p:nvSpPr>
          <p:cNvPr id="6" name="Cloud Callout 5"/>
          <p:cNvSpPr/>
          <p:nvPr/>
        </p:nvSpPr>
        <p:spPr>
          <a:xfrm>
            <a:off x="1031966" y="365124"/>
            <a:ext cx="4676504" cy="4729389"/>
          </a:xfrm>
          <a:prstGeom prst="cloudCallou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So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&gt;b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a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b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Snip Single Corner Rectangle 7"/>
          <p:cNvSpPr/>
          <p:nvPr/>
        </p:nvSpPr>
        <p:spPr>
          <a:xfrm>
            <a:off x="1452283" y="365124"/>
            <a:ext cx="9901518" cy="6217921"/>
          </a:xfrm>
          <a:prstGeom prst="snip1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b) So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+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 do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+)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&gt;b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a&lt;-b.</a:t>
            </a:r>
          </a:p>
          <a:p>
            <a:r>
              <a:rPr lang="en-US" sz="2800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800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+)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≤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a&lt;b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=b”.</a:t>
            </a: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+)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≥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&gt;b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=b”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35442" y="617466"/>
            <a:ext cx="895003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Thứ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36377" y="1413272"/>
            <a:ext cx="21800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9495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8" grpId="0" animBg="1"/>
      <p:bldP spid="9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1000" b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 Diagonal Corner Rectangle 1"/>
          <p:cNvSpPr/>
          <p:nvPr/>
        </p:nvSpPr>
        <p:spPr>
          <a:xfrm>
            <a:off x="6338455" y="152400"/>
            <a:ext cx="4191000" cy="1600200"/>
          </a:xfrm>
          <a:prstGeom prst="round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608619" y="376554"/>
            <a:ext cx="3650673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Chim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́nh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ụt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̣c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̀i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1800" y="5691455"/>
            <a:ext cx="1385888" cy="1180571"/>
          </a:xfrm>
          <a:prstGeom prst="rect">
            <a:avLst/>
          </a:prstGeom>
        </p:spPr>
      </p:pic>
      <p:pic>
        <p:nvPicPr>
          <p:cNvPr id="6" name="JingleBell-HoaTauGuitar_3dwu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524001" y="-115576"/>
            <a:ext cx="431971" cy="431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68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24242" numSld="999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hlinkClick r:id="rId3" action="ppaction://hlinksldjump"/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394" t="14747" r="13232" b="17374"/>
          <a:stretch/>
        </p:blipFill>
        <p:spPr>
          <a:xfrm>
            <a:off x="8812378" y="5230092"/>
            <a:ext cx="1855623" cy="1627909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3830292" y="561872"/>
            <a:ext cx="7158446" cy="269470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4196052" y="3977772"/>
            <a:ext cx="5230977" cy="1524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9868" b="89803" l="0" r="99400">
                        <a14:foregroundMark x1="17200" y1="41776" x2="80000" y2="43860"/>
                        <a14:foregroundMark x1="47100" y1="51316" x2="42300" y2="11513"/>
                        <a14:foregroundMark x1="82600" y1="41996" x2="15900" y2="46820"/>
                        <a14:foregroundMark x1="52200" y1="25439" x2="11700" y2="50548"/>
                        <a14:foregroundMark x1="31400" y1="31360" x2="25300" y2="41996"/>
                        <a14:foregroundMark x1="38900" y1="17763" x2="48000" y2="17325"/>
                        <a14:foregroundMark x1="50400" y1="27632" x2="58500" y2="34101"/>
                        <a14:foregroundMark x1="52900" y1="34539" x2="60300" y2="40789"/>
                        <a14:foregroundMark x1="68800" y1="36184" x2="65800" y2="45066"/>
                        <a14:foregroundMark x1="72700" y1="54934" x2="86300" y2="48246"/>
                        <a14:foregroundMark x1="91300" y1="53509" x2="83300" y2="5493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0909" r="70" b="14950"/>
          <a:stretch/>
        </p:blipFill>
        <p:spPr>
          <a:xfrm>
            <a:off x="-121920" y="2152636"/>
            <a:ext cx="3757226" cy="254231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154686" y="783030"/>
            <a:ext cx="650965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Hã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>
              <a:buAutoNum type="alphaLcParenR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5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, 1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5….12.</a:t>
            </a:r>
          </a:p>
          <a:p>
            <a:pPr marL="514350" indent="-51435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5…50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35…-50.</a:t>
            </a:r>
          </a:p>
          <a:p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312572" y="3977772"/>
            <a:ext cx="542761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a) -5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12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-5&lt;12.</a:t>
            </a:r>
          </a:p>
          <a:p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5&lt;50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-35&gt;-50.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2055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hlinkClick r:id="rId3" action="ppaction://hlinksldjump"/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394" t="14747" r="13232" b="17374"/>
          <a:stretch/>
        </p:blipFill>
        <p:spPr>
          <a:xfrm>
            <a:off x="8812378" y="5230092"/>
            <a:ext cx="1855623" cy="1627909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3830292" y="561873"/>
            <a:ext cx="7158446" cy="1724128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4695706" y="3170946"/>
            <a:ext cx="5230977" cy="1524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9868" b="89803" l="0" r="99400">
                        <a14:foregroundMark x1="17200" y1="41776" x2="80000" y2="43860"/>
                        <a14:foregroundMark x1="47100" y1="51316" x2="42300" y2="11513"/>
                        <a14:foregroundMark x1="82600" y1="41996" x2="15900" y2="46820"/>
                        <a14:foregroundMark x1="52200" y1="25439" x2="11700" y2="50548"/>
                        <a14:foregroundMark x1="31400" y1="31360" x2="25300" y2="41996"/>
                        <a14:foregroundMark x1="38900" y1="17763" x2="48000" y2="17325"/>
                        <a14:foregroundMark x1="50400" y1="27632" x2="58500" y2="34101"/>
                        <a14:foregroundMark x1="52900" y1="34539" x2="60300" y2="40789"/>
                        <a14:foregroundMark x1="68800" y1="36184" x2="65800" y2="45066"/>
                        <a14:foregroundMark x1="72700" y1="54934" x2="86300" y2="48246"/>
                        <a14:foregroundMark x1="91300" y1="53509" x2="83300" y2="5493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0909" r="70" b="14950"/>
          <a:stretch/>
        </p:blipFill>
        <p:spPr>
          <a:xfrm>
            <a:off x="-121920" y="2152636"/>
            <a:ext cx="3757226" cy="254231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154686" y="783030"/>
            <a:ext cx="650965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ài2.</a:t>
            </a:r>
            <a:r>
              <a:rPr kumimoji="0" lang="en-US" sz="3200" b="0" i="0" u="sng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0" lang="en-US" sz="3200" b="0" i="0" u="sng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kumimoji="0" lang="en-US" sz="3200" b="0" i="0" u="sng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sng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kumimoji="0" lang="en-US" sz="3200" b="0" i="0" u="sng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3a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aseline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aseline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3200" baseline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aseline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;-4;0;5;-22;-3;9.</a:t>
            </a:r>
            <a:endParaRPr kumimoji="0" lang="en-US" sz="3200" b="0" i="0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846320" y="3204478"/>
            <a:ext cx="508036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tang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; -11;-4;-3;0;2;5;9.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0213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hlinkClick r:id="rId3" action="ppaction://hlinksldjump"/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394" t="14747" r="13232" b="17374"/>
          <a:stretch/>
        </p:blipFill>
        <p:spPr>
          <a:xfrm>
            <a:off x="8812378" y="5230092"/>
            <a:ext cx="1855623" cy="1627909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3830292" y="561872"/>
            <a:ext cx="7158446" cy="269470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4196052" y="3977772"/>
            <a:ext cx="5230977" cy="1524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9868" b="89803" l="0" r="99400">
                        <a14:foregroundMark x1="17200" y1="41776" x2="80000" y2="43860"/>
                        <a14:foregroundMark x1="47100" y1="51316" x2="42300" y2="11513"/>
                        <a14:foregroundMark x1="82600" y1="41996" x2="15900" y2="46820"/>
                        <a14:foregroundMark x1="52200" y1="25439" x2="11700" y2="50548"/>
                        <a14:foregroundMark x1="31400" y1="31360" x2="25300" y2="41996"/>
                        <a14:foregroundMark x1="38900" y1="17763" x2="48000" y2="17325"/>
                        <a14:foregroundMark x1="50400" y1="27632" x2="58500" y2="34101"/>
                        <a14:foregroundMark x1="52900" y1="34539" x2="60300" y2="40789"/>
                        <a14:foregroundMark x1="68800" y1="36184" x2="65800" y2="45066"/>
                        <a14:foregroundMark x1="72700" y1="54934" x2="86300" y2="48246"/>
                        <a14:foregroundMark x1="91300" y1="53509" x2="83300" y2="5493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0909" r="70" b="14950"/>
          <a:stretch/>
        </p:blipFill>
        <p:spPr>
          <a:xfrm>
            <a:off x="-121920" y="2152636"/>
            <a:ext cx="3757226" cy="254231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158343" y="955118"/>
            <a:ext cx="702538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( </a:t>
            </a:r>
            <a:r>
              <a:rPr lang="en-US" sz="2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b)</a:t>
            </a:r>
          </a:p>
          <a:p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?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193624" y="4284720"/>
            <a:ext cx="54276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;1;2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86792" y="354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080979"/>
              </p:ext>
            </p:extLst>
          </p:nvPr>
        </p:nvGraphicFramePr>
        <p:xfrm>
          <a:off x="5645227" y="1438520"/>
          <a:ext cx="1544500" cy="52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8" imgW="1205977" imgH="253890" progId="Equation.DSMT4">
                  <p:embed/>
                </p:oleObj>
              </mc:Choice>
              <mc:Fallback>
                <p:oleObj name="Equation" r:id="rId8" imgW="1205977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227" y="1438520"/>
                        <a:ext cx="1544500" cy="524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0036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73" name="AutoShape 125"/>
          <p:cNvSpPr>
            <a:spLocks noChangeArrowheads="1"/>
          </p:cNvSpPr>
          <p:nvPr/>
        </p:nvSpPr>
        <p:spPr bwMode="auto">
          <a:xfrm>
            <a:off x="748096" y="204947"/>
            <a:ext cx="1544320" cy="6012973"/>
          </a:xfrm>
          <a:prstGeom prst="verticalScroll">
            <a:avLst>
              <a:gd name="adj" fmla="val 12500"/>
            </a:avLst>
          </a:prstGeom>
          <a:solidFill>
            <a:schemeClr val="bg1"/>
          </a:solidFill>
          <a:ln w="19050">
            <a:solidFill>
              <a:srgbClr val="0000FF"/>
            </a:solidFill>
            <a:round/>
          </a:ln>
          <a:effectLst/>
        </p:spPr>
        <p:txBody>
          <a:bodyPr wrap="none" anchor="ctr"/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  <a:defRPr/>
            </a:pPr>
            <a:endParaRPr lang="en-US" sz="2000">
              <a:ln w="57150">
                <a:solidFill>
                  <a:srgbClr val="000000"/>
                </a:solidFill>
              </a:ln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8483" name="WordArt 8"/>
          <p:cNvSpPr>
            <a:spLocks noTextEdit="1"/>
          </p:cNvSpPr>
          <p:nvPr/>
        </p:nvSpPr>
        <p:spPr>
          <a:xfrm>
            <a:off x="894493" y="1330466"/>
            <a:ext cx="1132352" cy="2892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7620"/>
              </a:avLst>
            </a:prstTxWarp>
            <a:norm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ln w="19050" cap="flat" cmpd="sng">
                  <a:solidFill>
                    <a:srgbClr val="FB200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99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 </a:t>
            </a:r>
            <a:endParaRPr lang="en-US" dirty="0">
              <a:ln w="19050" cap="flat" cmpd="sng">
                <a:solidFill>
                  <a:srgbClr val="FB200F"/>
                </a:solidFill>
                <a:prstDash val="solid"/>
                <a:headEnd type="none" w="med" len="med"/>
                <a:tailEnd type="none" w="med" len="med"/>
              </a:ln>
              <a:solidFill>
                <a:srgbClr val="FF9933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n w="19050" cap="flat" cmpd="sng">
                  <a:solidFill>
                    <a:srgbClr val="FB200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99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n w="19050" cap="flat" cmpd="sng">
                  <a:solidFill>
                    <a:srgbClr val="FB200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99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n w="19050" cap="flat" cmpd="sng">
                  <a:solidFill>
                    <a:srgbClr val="FB200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99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Ố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n w="19050" cap="flat" cmpd="sng">
                  <a:solidFill>
                    <a:srgbClr val="FB200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99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</a:p>
        </p:txBody>
      </p:sp>
      <p:sp>
        <p:nvSpPr>
          <p:cNvPr id="53256" name="Text Box 39" descr="Parchment"/>
          <p:cNvSpPr txBox="1"/>
          <p:nvPr/>
        </p:nvSpPr>
        <p:spPr>
          <a:xfrm>
            <a:off x="2819401" y="794585"/>
            <a:ext cx="3329332" cy="977191"/>
          </a:xfrm>
          <a:prstGeom prst="rect">
            <a:avLst/>
          </a:prstGeom>
          <a:blipFill rotWithShape="1">
            <a:blip r:embed="rId3"/>
          </a:blipFill>
          <a:ln w="9525" cap="flat" cmpd="sng">
            <a:solidFill>
              <a:srgbClr val="5E6CD8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sz="23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sz="2300" b="1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sz="2300" b="1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ố</a:t>
            </a:r>
            <a:r>
              <a:rPr sz="2300" b="1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300" b="1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300" b="1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300" b="1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={…-3;-2;-1;0;1;2;3…}</a:t>
            </a:r>
            <a:endParaRPr sz="2300" b="1" dirty="0">
              <a:solidFill>
                <a:srgbClr val="333399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58" name="Text Box 28" descr="Parchment"/>
          <p:cNvSpPr txBox="1"/>
          <p:nvPr/>
        </p:nvSpPr>
        <p:spPr>
          <a:xfrm>
            <a:off x="2757553" y="2459717"/>
            <a:ext cx="3501198" cy="800219"/>
          </a:xfrm>
          <a:prstGeom prst="rect">
            <a:avLst/>
          </a:prstGeom>
          <a:blipFill rotWithShape="1">
            <a:blip r:embed="rId3"/>
          </a:blip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sz="23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300" b="1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300" b="1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300" b="1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300" b="1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300" b="1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300" b="1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300" b="1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300" b="1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sz="2300" b="1" dirty="0">
              <a:solidFill>
                <a:srgbClr val="333399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83"/>
          <p:cNvSpPr txBox="1"/>
          <p:nvPr/>
        </p:nvSpPr>
        <p:spPr>
          <a:xfrm>
            <a:off x="7734300" y="747714"/>
            <a:ext cx="1505504" cy="523220"/>
          </a:xfrm>
          <a:prstGeom prst="rect">
            <a:avLst/>
          </a:prstGeom>
          <a:solidFill>
            <a:srgbClr val="99FF99"/>
          </a:solidFill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sz="28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sz="2800" dirty="0">
              <a:solidFill>
                <a:srgbClr val="333399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69" name="Text Box 39"/>
          <p:cNvSpPr txBox="1"/>
          <p:nvPr/>
        </p:nvSpPr>
        <p:spPr>
          <a:xfrm>
            <a:off x="7837714" y="1410789"/>
            <a:ext cx="1818382" cy="523220"/>
          </a:xfrm>
          <a:prstGeom prst="rect">
            <a:avLst/>
          </a:prstGeom>
          <a:solidFill>
            <a:srgbClr val="99FF99"/>
          </a:solidFill>
          <a:ln w="9525">
            <a:noFill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sz="2800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sz="28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sz="2800" dirty="0">
              <a:solidFill>
                <a:srgbClr val="333399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79" name="Text Box 39"/>
          <p:cNvSpPr txBox="1"/>
          <p:nvPr/>
        </p:nvSpPr>
        <p:spPr>
          <a:xfrm>
            <a:off x="7708346" y="2298424"/>
            <a:ext cx="1408430" cy="523220"/>
          </a:xfrm>
          <a:prstGeom prst="rect">
            <a:avLst/>
          </a:prstGeom>
          <a:solidFill>
            <a:srgbClr val="99FF99"/>
          </a:solidFill>
          <a:ln w="9525" cap="flat" cmpd="sng">
            <a:solidFill>
              <a:schemeClr val="accent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algn="just" fontAlgn="base">
              <a:spcBef>
                <a:spcPct val="25000"/>
              </a:spcBef>
              <a:spcAft>
                <a:spcPct val="0"/>
              </a:spcAft>
            </a:pPr>
            <a:r>
              <a:rPr lang="en-US" sz="2800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sz="2800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333399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91" name="Text Box 39"/>
          <p:cNvSpPr txBox="1"/>
          <p:nvPr/>
        </p:nvSpPr>
        <p:spPr>
          <a:xfrm>
            <a:off x="7720168" y="2942949"/>
            <a:ext cx="2311773" cy="954107"/>
          </a:xfrm>
          <a:prstGeom prst="rect">
            <a:avLst/>
          </a:prstGeom>
          <a:solidFill>
            <a:srgbClr val="99FF99"/>
          </a:solidFill>
          <a:ln w="9525" cap="flat" cmpd="sng">
            <a:solidFill>
              <a:schemeClr val="accent2">
                <a:lumMod val="75000"/>
              </a:schemeClr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2D2D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800" dirty="0" err="1" smtClean="0">
                <a:solidFill>
                  <a:srgbClr val="2D2D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 smtClean="0">
                <a:solidFill>
                  <a:srgbClr val="2D2D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D2D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srgbClr val="2D2D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D2D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2D2D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D2D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sz="2800" dirty="0">
              <a:solidFill>
                <a:srgbClr val="2D2D89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8511" name="Line 65"/>
          <p:cNvSpPr/>
          <p:nvPr/>
        </p:nvSpPr>
        <p:spPr>
          <a:xfrm>
            <a:off x="7861300" y="5664200"/>
            <a:ext cx="0" cy="0"/>
          </a:xfrm>
          <a:prstGeom prst="line">
            <a:avLst/>
          </a:prstGeom>
          <a:ln w="9525">
            <a:noFill/>
          </a:ln>
        </p:spPr>
      </p:sp>
      <p:grpSp>
        <p:nvGrpSpPr>
          <p:cNvPr id="14" name="Group 158"/>
          <p:cNvGrpSpPr/>
          <p:nvPr/>
        </p:nvGrpSpPr>
        <p:grpSpPr>
          <a:xfrm>
            <a:off x="2071293" y="1000635"/>
            <a:ext cx="635000" cy="1888893"/>
            <a:chOff x="744" y="640"/>
            <a:chExt cx="400" cy="2392"/>
          </a:xfrm>
        </p:grpSpPr>
        <p:sp>
          <p:nvSpPr>
            <p:cNvPr id="148535" name="Line 127"/>
            <p:cNvSpPr/>
            <p:nvPr/>
          </p:nvSpPr>
          <p:spPr>
            <a:xfrm flipH="1">
              <a:off x="744" y="640"/>
              <a:ext cx="400" cy="0"/>
            </a:xfrm>
            <a:prstGeom prst="line">
              <a:avLst/>
            </a:prstGeom>
            <a:ln w="762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36" name="Line 130"/>
            <p:cNvSpPr/>
            <p:nvPr/>
          </p:nvSpPr>
          <p:spPr>
            <a:xfrm>
              <a:off x="752" y="3032"/>
              <a:ext cx="392" cy="0"/>
            </a:xfrm>
            <a:prstGeom prst="line">
              <a:avLst/>
            </a:prstGeom>
            <a:ln w="762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5" name="Group 159"/>
          <p:cNvGrpSpPr/>
          <p:nvPr/>
        </p:nvGrpSpPr>
        <p:grpSpPr>
          <a:xfrm>
            <a:off x="6046630" y="868889"/>
            <a:ext cx="1713069" cy="785010"/>
            <a:chOff x="2869" y="616"/>
            <a:chExt cx="1059" cy="360"/>
          </a:xfrm>
        </p:grpSpPr>
        <p:sp>
          <p:nvSpPr>
            <p:cNvPr id="148539" name="Line 135"/>
            <p:cNvSpPr/>
            <p:nvPr/>
          </p:nvSpPr>
          <p:spPr>
            <a:xfrm flipV="1">
              <a:off x="2869" y="616"/>
              <a:ext cx="1043" cy="10"/>
            </a:xfrm>
            <a:prstGeom prst="line">
              <a:avLst/>
            </a:prstGeom>
            <a:ln w="38100" cap="flat" cmpd="sng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42" name="Line 137"/>
            <p:cNvSpPr/>
            <p:nvPr/>
          </p:nvSpPr>
          <p:spPr>
            <a:xfrm>
              <a:off x="2888" y="976"/>
              <a:ext cx="1040" cy="0"/>
            </a:xfrm>
            <a:prstGeom prst="line">
              <a:avLst/>
            </a:prstGeom>
            <a:ln w="38100" cap="flat" cmpd="sng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48548" name="Group 148"/>
          <p:cNvGrpSpPr/>
          <p:nvPr/>
        </p:nvGrpSpPr>
        <p:grpSpPr>
          <a:xfrm>
            <a:off x="6258751" y="2526318"/>
            <a:ext cx="1435100" cy="381000"/>
            <a:chOff x="3064" y="2528"/>
            <a:chExt cx="904" cy="240"/>
          </a:xfrm>
        </p:grpSpPr>
        <p:sp>
          <p:nvSpPr>
            <p:cNvPr id="148549" name="Line 144"/>
            <p:cNvSpPr/>
            <p:nvPr/>
          </p:nvSpPr>
          <p:spPr>
            <a:xfrm>
              <a:off x="3072" y="2528"/>
              <a:ext cx="0" cy="240"/>
            </a:xfrm>
            <a:prstGeom prst="line">
              <a:avLst/>
            </a:prstGeom>
            <a:ln w="38100" cap="flat" cmpd="sng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50" name="Line 145"/>
            <p:cNvSpPr/>
            <p:nvPr/>
          </p:nvSpPr>
          <p:spPr>
            <a:xfrm>
              <a:off x="3064" y="2536"/>
              <a:ext cx="904" cy="0"/>
            </a:xfrm>
            <a:prstGeom prst="line">
              <a:avLst/>
            </a:prstGeom>
            <a:ln w="38100" cap="flat" cmpd="sng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48552" name="Group 152"/>
          <p:cNvGrpSpPr/>
          <p:nvPr/>
        </p:nvGrpSpPr>
        <p:grpSpPr>
          <a:xfrm>
            <a:off x="6286017" y="3067543"/>
            <a:ext cx="1447800" cy="190500"/>
            <a:chOff x="3112" y="3280"/>
            <a:chExt cx="912" cy="120"/>
          </a:xfrm>
        </p:grpSpPr>
        <p:sp>
          <p:nvSpPr>
            <p:cNvPr id="148553" name="Line 150"/>
            <p:cNvSpPr/>
            <p:nvPr/>
          </p:nvSpPr>
          <p:spPr>
            <a:xfrm>
              <a:off x="3112" y="3280"/>
              <a:ext cx="0" cy="120"/>
            </a:xfrm>
            <a:prstGeom prst="line">
              <a:avLst/>
            </a:prstGeom>
            <a:ln w="38100" cap="flat" cmpd="sng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54" name="Line 151"/>
            <p:cNvSpPr/>
            <p:nvPr/>
          </p:nvSpPr>
          <p:spPr>
            <a:xfrm>
              <a:off x="3112" y="3392"/>
              <a:ext cx="912" cy="0"/>
            </a:xfrm>
            <a:prstGeom prst="line">
              <a:avLst/>
            </a:prstGeom>
            <a:ln w="38100" cap="flat" cmpd="sng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48556" name="Line 153"/>
          <p:cNvSpPr/>
          <p:nvPr/>
        </p:nvSpPr>
        <p:spPr>
          <a:xfrm flipH="1">
            <a:off x="3392578" y="3943511"/>
            <a:ext cx="5524500" cy="584200"/>
          </a:xfrm>
          <a:prstGeom prst="line">
            <a:avLst/>
          </a:prstGeom>
          <a:ln w="28575" cap="flat" cmpd="sng">
            <a:solidFill>
              <a:srgbClr val="00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8558" name="Line 155"/>
          <p:cNvSpPr/>
          <p:nvPr/>
        </p:nvSpPr>
        <p:spPr>
          <a:xfrm flipH="1">
            <a:off x="7055323" y="3930812"/>
            <a:ext cx="1879600" cy="584200"/>
          </a:xfrm>
          <a:prstGeom prst="line">
            <a:avLst/>
          </a:prstGeom>
          <a:ln w="28575" cap="flat" cmpd="sng">
            <a:solidFill>
              <a:srgbClr val="00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8560" name="Line 157"/>
          <p:cNvSpPr/>
          <p:nvPr/>
        </p:nvSpPr>
        <p:spPr>
          <a:xfrm>
            <a:off x="8914264" y="3918110"/>
            <a:ext cx="935130" cy="580649"/>
          </a:xfrm>
          <a:prstGeom prst="line">
            <a:avLst/>
          </a:prstGeom>
          <a:ln w="28575" cap="flat" cmpd="sng">
            <a:solidFill>
              <a:srgbClr val="0066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2343995"/>
              </p:ext>
            </p:extLst>
          </p:nvPr>
        </p:nvGraphicFramePr>
        <p:xfrm>
          <a:off x="2292416" y="4540410"/>
          <a:ext cx="2870051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70051">
                  <a:extLst>
                    <a:ext uri="{9D8B030D-6E8A-4147-A177-3AD203B41FA5}">
                      <a16:colId xmlns:a16="http://schemas.microsoft.com/office/drawing/2014/main" val="1725123147"/>
                    </a:ext>
                  </a:extLst>
                </a:gridCol>
              </a:tblGrid>
              <a:tr h="772790">
                <a:tc>
                  <a:txBody>
                    <a:bodyPr/>
                    <a:lstStyle/>
                    <a:p>
                      <a:r>
                        <a:rPr lang="en-US" sz="280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Mọi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số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nguyên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âm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đều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nhỏ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hơn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0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và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nhỏ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hơn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mọi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số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nguyên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dương</a:t>
                      </a:r>
                      <a:endParaRPr lang="en-US" sz="2800" dirty="0">
                        <a:solidFill>
                          <a:schemeClr val="accent2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13004477"/>
                  </a:ext>
                </a:extLst>
              </a:tr>
            </a:tbl>
          </a:graphicData>
        </a:graphic>
      </p:graphicFrame>
      <p:graphicFrame>
        <p:nvGraphicFramePr>
          <p:cNvPr id="79" name="Table 7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5345961"/>
              </p:ext>
            </p:extLst>
          </p:nvPr>
        </p:nvGraphicFramePr>
        <p:xfrm>
          <a:off x="8399417" y="4515012"/>
          <a:ext cx="3331029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31029">
                  <a:extLst>
                    <a:ext uri="{9D8B030D-6E8A-4147-A177-3AD203B41FA5}">
                      <a16:colId xmlns:a16="http://schemas.microsoft.com/office/drawing/2014/main" val="1725123147"/>
                    </a:ext>
                  </a:extLst>
                </a:gridCol>
              </a:tblGrid>
              <a:tr h="2029479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+) </a:t>
                      </a:r>
                      <a:r>
                        <a:rPr lang="en-US" sz="28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í</a:t>
                      </a:r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iệu</a:t>
                      </a:r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≤ </a:t>
                      </a:r>
                      <a:r>
                        <a:rPr lang="en-US" sz="28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ghĩa</a:t>
                      </a:r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“a&lt;b </a:t>
                      </a:r>
                      <a:r>
                        <a:rPr lang="en-US" sz="28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oặc</a:t>
                      </a:r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a=b”.</a:t>
                      </a:r>
                    </a:p>
                    <a:p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+) </a:t>
                      </a:r>
                      <a:r>
                        <a:rPr lang="en-US" sz="28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í</a:t>
                      </a:r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iệu</a:t>
                      </a:r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≥ </a:t>
                      </a:r>
                      <a:r>
                        <a:rPr lang="en-US" sz="28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ghĩa</a:t>
                      </a:r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a&gt;b </a:t>
                      </a:r>
                      <a:r>
                        <a:rPr lang="en-US" sz="28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oặc</a:t>
                      </a:r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a=b”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13004477"/>
                  </a:ext>
                </a:extLst>
              </a:tr>
            </a:tbl>
          </a:graphicData>
        </a:graphic>
      </p:graphicFrame>
      <p:graphicFrame>
        <p:nvGraphicFramePr>
          <p:cNvPr id="80" name="Table 7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7476240"/>
              </p:ext>
            </p:extLst>
          </p:nvPr>
        </p:nvGraphicFramePr>
        <p:xfrm>
          <a:off x="5395896" y="4498760"/>
          <a:ext cx="2546321" cy="22666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46321">
                  <a:extLst>
                    <a:ext uri="{9D8B030D-6E8A-4147-A177-3AD203B41FA5}">
                      <a16:colId xmlns:a16="http://schemas.microsoft.com/office/drawing/2014/main" val="1725123147"/>
                    </a:ext>
                  </a:extLst>
                </a:gridCol>
              </a:tblGrid>
              <a:tr h="2266690">
                <a:tc>
                  <a:txBody>
                    <a:bodyPr/>
                    <a:lstStyle/>
                    <a:p>
                      <a:r>
                        <a:rPr lang="en-US" sz="280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Nếu</a:t>
                      </a:r>
                      <a:r>
                        <a:rPr lang="en-US" sz="280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a,b</a:t>
                      </a:r>
                      <a:r>
                        <a:rPr lang="en-US" sz="280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là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hai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số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nguyên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dương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và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a&gt;b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thì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–a&lt;-b</a:t>
                      </a:r>
                      <a:endParaRPr lang="en-US" sz="2800" dirty="0">
                        <a:solidFill>
                          <a:schemeClr val="accent2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1300447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20797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3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3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3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3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3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3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8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8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48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48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48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48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3" grpId="0"/>
      <p:bldP spid="53256" grpId="0" animBg="1"/>
      <p:bldP spid="53258" grpId="0" animBg="1"/>
      <p:bldP spid="5" grpId="0" animBg="1"/>
      <p:bldP spid="53269" grpId="0" animBg="1"/>
      <p:bldP spid="53279" grpId="0" animBg="1"/>
      <p:bldP spid="5329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906" y="162346"/>
            <a:ext cx="10780888" cy="7336263"/>
          </a:xfrm>
        </p:spPr>
      </p:pic>
      <p:sp>
        <p:nvSpPr>
          <p:cNvPr id="5" name="TextBox 4"/>
          <p:cNvSpPr txBox="1"/>
          <p:nvPr/>
        </p:nvSpPr>
        <p:spPr>
          <a:xfrm>
            <a:off x="1489166" y="940526"/>
            <a:ext cx="8673737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2</a:t>
            </a:r>
          </a:p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ê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heo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9040780"/>
              </p:ext>
            </p:extLst>
          </p:nvPr>
        </p:nvGraphicFramePr>
        <p:xfrm>
          <a:off x="1489166" y="2787666"/>
          <a:ext cx="8778240" cy="2072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217919">
                  <a:extLst>
                    <a:ext uri="{9D8B030D-6E8A-4147-A177-3AD203B41FA5}">
                      <a16:colId xmlns:a16="http://schemas.microsoft.com/office/drawing/2014/main" val="1065613358"/>
                    </a:ext>
                  </a:extLst>
                </a:gridCol>
                <a:gridCol w="2560321">
                  <a:extLst>
                    <a:ext uri="{9D8B030D-6E8A-4147-A177-3AD203B41FA5}">
                      <a16:colId xmlns:a16="http://schemas.microsoft.com/office/drawing/2014/main" val="168246487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ành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ố</a:t>
                      </a:r>
                      <a:endParaRPr lang="en-US" sz="2800" dirty="0">
                        <a:solidFill>
                          <a:srgbClr val="00206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iệt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ộ</a:t>
                      </a:r>
                      <a:endParaRPr lang="en-US" sz="2800" dirty="0">
                        <a:solidFill>
                          <a:srgbClr val="00206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69827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2060"/>
                          </a:solidFill>
                        </a:rPr>
                        <a:t>Moscow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</a:rPr>
                        <a:t> ( Ma-</a:t>
                      </a:r>
                      <a:r>
                        <a:rPr lang="en-US" sz="2800" baseline="0" dirty="0" err="1" smtClean="0">
                          <a:solidFill>
                            <a:srgbClr val="002060"/>
                          </a:solidFill>
                        </a:rPr>
                        <a:t>xcow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</a:rPr>
                        <a:t>-</a:t>
                      </a:r>
                      <a:r>
                        <a:rPr lang="en-US" sz="2800" baseline="0" dirty="0" err="1" smtClean="0">
                          <a:solidFill>
                            <a:srgbClr val="002060"/>
                          </a:solidFill>
                        </a:rPr>
                        <a:t>va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</a:rPr>
                        <a:t>)</a:t>
                      </a:r>
                      <a:endParaRPr lang="en-US" sz="2800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2060"/>
                          </a:solidFill>
                        </a:rPr>
                        <a:t>-9</a:t>
                      </a:r>
                      <a:r>
                        <a:rPr lang="en-US" sz="2800" baseline="30000" dirty="0" smtClean="0">
                          <a:solidFill>
                            <a:srgbClr val="002060"/>
                          </a:solidFill>
                        </a:rPr>
                        <a:t>0 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</a:rPr>
                        <a:t>C</a:t>
                      </a:r>
                      <a:endParaRPr lang="en-US" sz="2800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06037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int </a:t>
                      </a:r>
                      <a:r>
                        <a:rPr lang="en-US" sz="280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eterburg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800" baseline="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anh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baseline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ê</a:t>
                      </a:r>
                      <a:r>
                        <a:rPr lang="en-US" sz="2800" baseline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 téc- bua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800" dirty="0">
                        <a:solidFill>
                          <a:srgbClr val="00206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8</a:t>
                      </a:r>
                      <a:r>
                        <a:rPr lang="en-US" sz="2800" baseline="3000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C</a:t>
                      </a:r>
                      <a:endParaRPr lang="en-US" sz="2800" dirty="0">
                        <a:solidFill>
                          <a:srgbClr val="00206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863706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ladivostock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800" baseline="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ơ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 la- </a:t>
                      </a:r>
                      <a:r>
                        <a:rPr lang="en-US" sz="2800" baseline="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 </a:t>
                      </a:r>
                      <a:r>
                        <a:rPr lang="en-US" sz="2800" baseline="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o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 </a:t>
                      </a:r>
                      <a:r>
                        <a:rPr lang="en-US" sz="2800" baseline="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tốc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800" dirty="0">
                        <a:solidFill>
                          <a:srgbClr val="00206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2</a:t>
                      </a:r>
                      <a:r>
                        <a:rPr lang="en-US" sz="2800" baseline="3000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C</a:t>
                      </a:r>
                      <a:endParaRPr lang="en-US" sz="2800" dirty="0">
                        <a:solidFill>
                          <a:srgbClr val="00206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9101385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21034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472" y="201535"/>
            <a:ext cx="10780888" cy="7336263"/>
          </a:xfrm>
        </p:spPr>
      </p:pic>
      <p:sp>
        <p:nvSpPr>
          <p:cNvPr id="5" name="Snip Same Side Corner Rectangle 4"/>
          <p:cNvSpPr/>
          <p:nvPr/>
        </p:nvSpPr>
        <p:spPr>
          <a:xfrm>
            <a:off x="987972" y="574118"/>
            <a:ext cx="9848194" cy="4251882"/>
          </a:xfrm>
          <a:prstGeom prst="snip2Same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Saint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terbuf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oscow, Vladivostok.</a:t>
            </a:r>
          </a:p>
          <a:p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Vladivostok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nh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0142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906" y="162346"/>
            <a:ext cx="10780888" cy="7336263"/>
          </a:xfrm>
        </p:spPr>
      </p:pic>
      <p:sp>
        <p:nvSpPr>
          <p:cNvPr id="3" name="TextBox 2"/>
          <p:cNvSpPr txBox="1"/>
          <p:nvPr/>
        </p:nvSpPr>
        <p:spPr>
          <a:xfrm flipH="1">
            <a:off x="1619792" y="1185581"/>
            <a:ext cx="8164287" cy="52014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H LUẬN</a:t>
            </a:r>
          </a:p>
          <a:p>
            <a:pPr algn="just"/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ợi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4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buAutoNum type="alphaLcParenR"/>
            </a:pP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“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5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?</a:t>
            </a:r>
          </a:p>
          <a:p>
            <a:pPr marL="514350" indent="-514350" algn="just">
              <a:buAutoNum type="alphaLcParenR"/>
            </a:pP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&gt;-15, An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”.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5531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906" y="162346"/>
            <a:ext cx="10780888" cy="7336263"/>
          </a:xfrm>
        </p:spPr>
      </p:pic>
      <p:sp>
        <p:nvSpPr>
          <p:cNvPr id="3" name="TextBox 2"/>
          <p:cNvSpPr txBox="1"/>
          <p:nvPr/>
        </p:nvSpPr>
        <p:spPr>
          <a:xfrm flipH="1">
            <a:off x="1619792" y="1185581"/>
            <a:ext cx="8164287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ANH LUẬN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   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Snip Same Side Corner Rectangle 4"/>
          <p:cNvSpPr/>
          <p:nvPr/>
        </p:nvSpPr>
        <p:spPr>
          <a:xfrm>
            <a:off x="1619792" y="2037806"/>
            <a:ext cx="8554221" cy="3958045"/>
          </a:xfrm>
          <a:prstGeom prst="snip2Same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5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.</a:t>
            </a:r>
          </a:p>
          <a:p>
            <a:pPr marL="514350" indent="-514350" algn="ctr">
              <a:buAutoNum type="alphaLcParenR"/>
            </a:pPr>
            <a:endParaRPr 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1097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984956" y="708025"/>
            <a:ext cx="10515600" cy="4351338"/>
          </a:xfrm>
          <a:prstGeom prst="cloud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indent="0" algn="ctr">
              <a:buNone/>
            </a:pPr>
            <a:r>
              <a:rPr lang="nl-NL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nl-NL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hai số tự nhiên a và b. Trên tia số nếu điểm a nằm trước điểm b thì a &lt; b. Đối với số nguyên thì điều đó còn đúng không?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9500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175000" y="825500"/>
            <a:ext cx="6286500" cy="1005417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HƯỚNG DẪN VỀ NHÀ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365250" y="2258774"/>
            <a:ext cx="999066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l">
              <a:lnSpc>
                <a:spcPct val="120000"/>
              </a:lnSpc>
              <a:buFontTx/>
              <a:buChar char="-"/>
            </a:pP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 algn="l">
              <a:lnSpc>
                <a:spcPct val="120000"/>
              </a:lnSpc>
              <a:buFontTx/>
              <a:buChar char="-"/>
            </a:pP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.3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.8/SGK/61.</a:t>
            </a:r>
          </a:p>
          <a:p>
            <a:pPr algn="l">
              <a:lnSpc>
                <a:spcPct val="120000"/>
              </a:lnSpc>
            </a:pP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  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4: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4707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66254" y="346363"/>
            <a:ext cx="895003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Thứ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nip Same Side Corner Rectangle 6"/>
          <p:cNvSpPr/>
          <p:nvPr/>
        </p:nvSpPr>
        <p:spPr>
          <a:xfrm>
            <a:off x="4210948" y="2183756"/>
            <a:ext cx="7536871" cy="4281054"/>
          </a:xfrm>
          <a:prstGeom prst="snip2Same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ĐÔI (3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o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GK,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ang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;2;3;4</a:t>
            </a:r>
          </a:p>
          <a:p>
            <a:r>
              <a:rPr lang="en-US" sz="28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;-2;-3;-4.</a:t>
            </a:r>
          </a:p>
          <a:p>
            <a:endParaRPr lang="en-US" sz="28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ight Arrow 26"/>
          <p:cNvSpPr/>
          <p:nvPr/>
        </p:nvSpPr>
        <p:spPr>
          <a:xfrm>
            <a:off x="632593" y="2466399"/>
            <a:ext cx="6101548" cy="1573646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027094" y="1345982"/>
            <a:ext cx="5759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dirty="0">
              <a:solidFill>
                <a:srgbClr val="FF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678027" y="1637875"/>
            <a:ext cx="6608618" cy="680559"/>
            <a:chOff x="825" y="3704"/>
            <a:chExt cx="4222" cy="530"/>
          </a:xfrm>
        </p:grpSpPr>
        <p:sp>
          <p:nvSpPr>
            <p:cNvPr id="30" name="Straight Connector 29"/>
            <p:cNvSpPr/>
            <p:nvPr/>
          </p:nvSpPr>
          <p:spPr>
            <a:xfrm>
              <a:off x="825" y="3792"/>
              <a:ext cx="4222" cy="6"/>
            </a:xfrm>
            <a:prstGeom prst="line">
              <a:avLst/>
            </a:prstGeom>
            <a:ln w="22225" cap="flat" cmpd="sng">
              <a:solidFill>
                <a:srgbClr val="66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" name="Straight Connector 30"/>
            <p:cNvSpPr/>
            <p:nvPr/>
          </p:nvSpPr>
          <p:spPr>
            <a:xfrm>
              <a:off x="2382" y="3717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" name="Straight Connector 31"/>
            <p:cNvSpPr/>
            <p:nvPr/>
          </p:nvSpPr>
          <p:spPr>
            <a:xfrm>
              <a:off x="3792" y="3704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" name="Straight Connector 32"/>
            <p:cNvSpPr/>
            <p:nvPr/>
          </p:nvSpPr>
          <p:spPr>
            <a:xfrm>
              <a:off x="1344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" name="Straight Connector 34"/>
            <p:cNvSpPr/>
            <p:nvPr/>
          </p:nvSpPr>
          <p:spPr>
            <a:xfrm>
              <a:off x="2016" y="3721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" name="Straight Connector 35"/>
            <p:cNvSpPr/>
            <p:nvPr/>
          </p:nvSpPr>
          <p:spPr>
            <a:xfrm>
              <a:off x="3447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" name="Straight Connector 36"/>
            <p:cNvSpPr/>
            <p:nvPr/>
          </p:nvSpPr>
          <p:spPr>
            <a:xfrm>
              <a:off x="4142" y="3709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" name="Straight Connector 37"/>
            <p:cNvSpPr/>
            <p:nvPr/>
          </p:nvSpPr>
          <p:spPr>
            <a:xfrm>
              <a:off x="3102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" name="Straight Connector 38"/>
            <p:cNvSpPr/>
            <p:nvPr/>
          </p:nvSpPr>
          <p:spPr>
            <a:xfrm>
              <a:off x="2745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" name="Straight Connector 39"/>
            <p:cNvSpPr/>
            <p:nvPr/>
          </p:nvSpPr>
          <p:spPr>
            <a:xfrm>
              <a:off x="4495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" name="Straight Connector 40"/>
            <p:cNvSpPr/>
            <p:nvPr/>
          </p:nvSpPr>
          <p:spPr>
            <a:xfrm>
              <a:off x="1687" y="3718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" name="Text Box 119835"/>
            <p:cNvSpPr txBox="1"/>
            <p:nvPr/>
          </p:nvSpPr>
          <p:spPr>
            <a:xfrm>
              <a:off x="1850" y="3914"/>
              <a:ext cx="384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3</a:t>
              </a:r>
            </a:p>
          </p:txBody>
        </p:sp>
        <p:sp>
          <p:nvSpPr>
            <p:cNvPr id="43" name="Text Box 119836"/>
            <p:cNvSpPr txBox="1"/>
            <p:nvPr/>
          </p:nvSpPr>
          <p:spPr>
            <a:xfrm>
              <a:off x="2993" y="3879"/>
              <a:ext cx="384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 dirty="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grpSp>
          <p:nvGrpSpPr>
            <p:cNvPr id="44" name="Group 43"/>
            <p:cNvGrpSpPr/>
            <p:nvPr/>
          </p:nvGrpSpPr>
          <p:grpSpPr>
            <a:xfrm>
              <a:off x="3347" y="3903"/>
              <a:ext cx="1287" cy="323"/>
              <a:chOff x="2762" y="2186"/>
              <a:chExt cx="1287" cy="287"/>
            </a:xfrm>
          </p:grpSpPr>
          <p:sp>
            <p:nvSpPr>
              <p:cNvPr id="51" name="Text Box 119838"/>
              <p:cNvSpPr txBox="1"/>
              <p:nvPr/>
            </p:nvSpPr>
            <p:spPr>
              <a:xfrm>
                <a:off x="2762" y="2191"/>
                <a:ext cx="240" cy="2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0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52" name="Text Box 119839"/>
              <p:cNvSpPr txBox="1"/>
              <p:nvPr/>
            </p:nvSpPr>
            <p:spPr>
              <a:xfrm>
                <a:off x="3120" y="2196"/>
                <a:ext cx="240" cy="2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0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53" name="Text Box 119840"/>
              <p:cNvSpPr txBox="1"/>
              <p:nvPr/>
            </p:nvSpPr>
            <p:spPr>
              <a:xfrm>
                <a:off x="3478" y="2195"/>
                <a:ext cx="240" cy="2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0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54" name="Text Box 119841"/>
              <p:cNvSpPr txBox="1"/>
              <p:nvPr/>
            </p:nvSpPr>
            <p:spPr>
              <a:xfrm>
                <a:off x="3809" y="2186"/>
                <a:ext cx="240" cy="2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0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</p:grpSp>
        <p:sp>
          <p:nvSpPr>
            <p:cNvPr id="45" name="Text Box 119843"/>
            <p:cNvSpPr txBox="1"/>
            <p:nvPr/>
          </p:nvSpPr>
          <p:spPr>
            <a:xfrm>
              <a:off x="2562" y="3912"/>
              <a:ext cx="336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1</a:t>
              </a:r>
            </a:p>
          </p:txBody>
        </p:sp>
        <p:sp>
          <p:nvSpPr>
            <p:cNvPr id="47" name="Text Box 119845"/>
            <p:cNvSpPr txBox="1"/>
            <p:nvPr/>
          </p:nvSpPr>
          <p:spPr>
            <a:xfrm>
              <a:off x="2208" y="3917"/>
              <a:ext cx="336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2</a:t>
              </a:r>
            </a:p>
          </p:txBody>
        </p:sp>
        <p:sp>
          <p:nvSpPr>
            <p:cNvPr id="48" name="Text Box 119846"/>
            <p:cNvSpPr txBox="1"/>
            <p:nvPr/>
          </p:nvSpPr>
          <p:spPr>
            <a:xfrm>
              <a:off x="1485" y="3922"/>
              <a:ext cx="400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4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949060" y="3948299"/>
            <a:ext cx="10502525" cy="138499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  <a:p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sz="28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66670" y="1019553"/>
            <a:ext cx="21800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996871" y="3948299"/>
            <a:ext cx="454347" cy="412264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0" name="Oval 49"/>
          <p:cNvSpPr/>
          <p:nvPr/>
        </p:nvSpPr>
        <p:spPr>
          <a:xfrm>
            <a:off x="988249" y="4807131"/>
            <a:ext cx="440046" cy="444763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842481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27" grpId="0" animBg="1"/>
      <p:bldP spid="28" grpId="0"/>
      <p:bldP spid="2" grpId="0" animBg="1"/>
      <p:bldP spid="4" grpId="0"/>
      <p:bldP spid="49" grpId="0" animBg="1"/>
      <p:bldP spid="5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-228086"/>
            <a:ext cx="10780888" cy="7336263"/>
          </a:xfrm>
        </p:spPr>
      </p:pic>
      <p:sp>
        <p:nvSpPr>
          <p:cNvPr id="5" name="Oval Callout 4"/>
          <p:cNvSpPr/>
          <p:nvPr/>
        </p:nvSpPr>
        <p:spPr>
          <a:xfrm>
            <a:off x="1916879" y="1246176"/>
            <a:ext cx="5123716" cy="3080427"/>
          </a:xfrm>
          <a:prstGeom prst="wedgeEllipseCallou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7/SGK/60</a:t>
            </a:r>
          </a:p>
        </p:txBody>
      </p:sp>
      <p:grpSp>
        <p:nvGrpSpPr>
          <p:cNvPr id="6" name="Group 7"/>
          <p:cNvGrpSpPr>
            <a:grpSpLocks/>
          </p:cNvGrpSpPr>
          <p:nvPr/>
        </p:nvGrpSpPr>
        <p:grpSpPr bwMode="auto">
          <a:xfrm>
            <a:off x="8411981" y="592944"/>
            <a:ext cx="1613864" cy="4096622"/>
            <a:chOff x="586" y="412"/>
            <a:chExt cx="806" cy="2832"/>
          </a:xfrm>
        </p:grpSpPr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844" y="1768"/>
              <a:ext cx="528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 sz="20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864" y="898"/>
              <a:ext cx="528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864" y="2344"/>
              <a:ext cx="528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" name="Group 12"/>
            <p:cNvGrpSpPr>
              <a:grpSpLocks/>
            </p:cNvGrpSpPr>
            <p:nvPr/>
          </p:nvGrpSpPr>
          <p:grpSpPr bwMode="auto">
            <a:xfrm>
              <a:off x="586" y="412"/>
              <a:ext cx="690" cy="2832"/>
              <a:chOff x="1546" y="1152"/>
              <a:chExt cx="690" cy="2832"/>
            </a:xfrm>
          </p:grpSpPr>
          <p:sp>
            <p:nvSpPr>
              <p:cNvPr id="11" name="Line 13"/>
              <p:cNvSpPr>
                <a:spLocks noChangeShapeType="1"/>
              </p:cNvSpPr>
              <p:nvPr/>
            </p:nvSpPr>
            <p:spPr bwMode="auto">
              <a:xfrm>
                <a:off x="1776" y="1152"/>
                <a:ext cx="0" cy="28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Line 14"/>
              <p:cNvSpPr>
                <a:spLocks noChangeShapeType="1"/>
              </p:cNvSpPr>
              <p:nvPr/>
            </p:nvSpPr>
            <p:spPr bwMode="auto">
              <a:xfrm>
                <a:off x="1742" y="2640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Line 15"/>
              <p:cNvSpPr>
                <a:spLocks noChangeShapeType="1"/>
              </p:cNvSpPr>
              <p:nvPr/>
            </p:nvSpPr>
            <p:spPr bwMode="auto">
              <a:xfrm>
                <a:off x="1742" y="2928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Line 16"/>
              <p:cNvSpPr>
                <a:spLocks noChangeShapeType="1"/>
              </p:cNvSpPr>
              <p:nvPr/>
            </p:nvSpPr>
            <p:spPr bwMode="auto">
              <a:xfrm>
                <a:off x="1742" y="3216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Line 17"/>
              <p:cNvSpPr>
                <a:spLocks noChangeShapeType="1"/>
              </p:cNvSpPr>
              <p:nvPr/>
            </p:nvSpPr>
            <p:spPr bwMode="auto">
              <a:xfrm>
                <a:off x="1742" y="3504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Line 19"/>
              <p:cNvSpPr>
                <a:spLocks noChangeShapeType="1"/>
              </p:cNvSpPr>
              <p:nvPr/>
            </p:nvSpPr>
            <p:spPr bwMode="auto">
              <a:xfrm>
                <a:off x="1742" y="235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Line 20"/>
              <p:cNvSpPr>
                <a:spLocks noChangeShapeType="1"/>
              </p:cNvSpPr>
              <p:nvPr/>
            </p:nvSpPr>
            <p:spPr bwMode="auto">
              <a:xfrm>
                <a:off x="1742" y="2064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Line 21"/>
              <p:cNvSpPr>
                <a:spLocks noChangeShapeType="1"/>
              </p:cNvSpPr>
              <p:nvPr/>
            </p:nvSpPr>
            <p:spPr bwMode="auto">
              <a:xfrm>
                <a:off x="1742" y="1776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Text Box 24"/>
              <p:cNvSpPr txBox="1">
                <a:spLocks noChangeArrowheads="1"/>
              </p:cNvSpPr>
              <p:nvPr/>
            </p:nvSpPr>
            <p:spPr bwMode="auto">
              <a:xfrm>
                <a:off x="1804" y="1610"/>
                <a:ext cx="419" cy="2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dirty="0" smtClean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 altLang="en-US" sz="20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Text Box 25"/>
              <p:cNvSpPr txBox="1">
                <a:spLocks noChangeArrowheads="1"/>
              </p:cNvSpPr>
              <p:nvPr/>
            </p:nvSpPr>
            <p:spPr bwMode="auto">
              <a:xfrm>
                <a:off x="1784" y="1943"/>
                <a:ext cx="432" cy="2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dirty="0" smtClean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 sz="20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Text Box 26"/>
              <p:cNvSpPr txBox="1">
                <a:spLocks noChangeArrowheads="1"/>
              </p:cNvSpPr>
              <p:nvPr/>
            </p:nvSpPr>
            <p:spPr bwMode="auto">
              <a:xfrm>
                <a:off x="1784" y="2252"/>
                <a:ext cx="432" cy="2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dirty="0" smtClean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0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Text Box 27"/>
              <p:cNvSpPr txBox="1">
                <a:spLocks noChangeArrowheads="1"/>
              </p:cNvSpPr>
              <p:nvPr/>
            </p:nvSpPr>
            <p:spPr bwMode="auto">
              <a:xfrm>
                <a:off x="1546" y="2491"/>
                <a:ext cx="690" cy="3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dirty="0" smtClean="0">
                    <a:solidFill>
                      <a:srgbClr val="CC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   0</a:t>
                </a:r>
                <a:endParaRPr lang="en-US" altLang="en-US" sz="2400" dirty="0">
                  <a:solidFill>
                    <a:srgbClr val="CC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Text Box 28"/>
              <p:cNvSpPr txBox="1">
                <a:spLocks noChangeArrowheads="1"/>
              </p:cNvSpPr>
              <p:nvPr/>
            </p:nvSpPr>
            <p:spPr bwMode="auto">
              <a:xfrm>
                <a:off x="1761" y="2799"/>
                <a:ext cx="432" cy="2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24" name="Text Box 29"/>
              <p:cNvSpPr txBox="1">
                <a:spLocks noChangeArrowheads="1"/>
              </p:cNvSpPr>
              <p:nvPr/>
            </p:nvSpPr>
            <p:spPr bwMode="auto">
              <a:xfrm>
                <a:off x="1769" y="3079"/>
                <a:ext cx="432" cy="2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2</a:t>
                </a:r>
              </a:p>
            </p:txBody>
          </p:sp>
          <p:sp>
            <p:nvSpPr>
              <p:cNvPr id="25" name="Text Box 30"/>
              <p:cNvSpPr txBox="1">
                <a:spLocks noChangeArrowheads="1"/>
              </p:cNvSpPr>
              <p:nvPr/>
            </p:nvSpPr>
            <p:spPr bwMode="auto">
              <a:xfrm>
                <a:off x="1791" y="3368"/>
                <a:ext cx="432" cy="2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3</a:t>
                </a:r>
              </a:p>
            </p:txBody>
          </p:sp>
        </p:grpSp>
      </p:grpSp>
      <p:sp>
        <p:nvSpPr>
          <p:cNvPr id="26" name="TextBox 25"/>
          <p:cNvSpPr txBox="1"/>
          <p:nvPr/>
        </p:nvSpPr>
        <p:spPr>
          <a:xfrm>
            <a:off x="8057229" y="4837608"/>
            <a:ext cx="19686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7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6930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510" y="239987"/>
            <a:ext cx="10826044" cy="6618013"/>
          </a:xfrm>
        </p:spPr>
      </p:pic>
      <p:sp>
        <p:nvSpPr>
          <p:cNvPr id="5" name="Right Arrow 4"/>
          <p:cNvSpPr/>
          <p:nvPr/>
        </p:nvSpPr>
        <p:spPr>
          <a:xfrm>
            <a:off x="6051784" y="3100985"/>
            <a:ext cx="693364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nip Same Side Corner Rectangle 5"/>
          <p:cNvSpPr/>
          <p:nvPr/>
        </p:nvSpPr>
        <p:spPr>
          <a:xfrm>
            <a:off x="6769096" y="1958301"/>
            <a:ext cx="3839638" cy="3496953"/>
          </a:xfrm>
          <a:prstGeom prst="snip2Same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>
              <a:buAutoNum type="alphaLcParenR"/>
            </a:pP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AutoNum type="alphaLcParenR"/>
            </a:pP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4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Cloud Callout 7"/>
          <p:cNvSpPr/>
          <p:nvPr/>
        </p:nvSpPr>
        <p:spPr>
          <a:xfrm>
            <a:off x="2032000" y="815403"/>
            <a:ext cx="45719" cy="6513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2060117" y="2034088"/>
            <a:ext cx="849086" cy="435008"/>
          </a:xfrm>
          <a:prstGeom prst="round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sz="29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782389" y="2251592"/>
            <a:ext cx="24558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96313" y="1963082"/>
            <a:ext cx="374686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4</a:t>
            </a:r>
          </a:p>
        </p:txBody>
      </p:sp>
    </p:spTree>
    <p:extLst>
      <p:ext uri="{BB962C8B-B14F-4D97-AF65-F5344CB8AC3E}">
        <p14:creationId xmlns:p14="http://schemas.microsoft.com/office/powerpoint/2010/main" val="150447319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0" grpId="0" animBg="1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782" y="365125"/>
            <a:ext cx="10826044" cy="6618013"/>
          </a:xfrm>
        </p:spPr>
      </p:pic>
      <p:sp>
        <p:nvSpPr>
          <p:cNvPr id="6" name="Right Arrow 5"/>
          <p:cNvSpPr/>
          <p:nvPr/>
        </p:nvSpPr>
        <p:spPr>
          <a:xfrm>
            <a:off x="6360436" y="3759060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nip and Round Single Corner Rectangle 6"/>
          <p:cNvSpPr/>
          <p:nvPr/>
        </p:nvSpPr>
        <p:spPr>
          <a:xfrm>
            <a:off x="7524064" y="3104528"/>
            <a:ext cx="2966256" cy="2278327"/>
          </a:xfrm>
          <a:prstGeom prst="snip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4350" indent="-514350" algn="ctr">
              <a:buAutoNum type="alphaLcParenR"/>
            </a:pP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</a:p>
          <a:p>
            <a:pPr marL="514350" indent="-514350" algn="ctr">
              <a:buAutoNum type="alphaLcParenR"/>
            </a:pP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5 </a:t>
            </a:r>
            <a:endParaRPr 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Freeform 38"/>
          <p:cNvSpPr/>
          <p:nvPr/>
        </p:nvSpPr>
        <p:spPr>
          <a:xfrm rot="18707161">
            <a:off x="3524979" y="649640"/>
            <a:ext cx="2130066" cy="2385489"/>
          </a:xfrm>
          <a:custGeom>
            <a:avLst/>
            <a:gdLst>
              <a:gd name="txL" fmla="*/ 0 w 30053"/>
              <a:gd name="txT" fmla="*/ 0 h 32931"/>
              <a:gd name="txR" fmla="*/ 30053 w 30053"/>
              <a:gd name="txB" fmla="*/ 32931 h 32931"/>
            </a:gdLst>
            <a:ahLst/>
            <a:cxnLst>
              <a:cxn ang="180">
                <a:pos x="0" y="1722"/>
              </a:cxn>
              <a:cxn ang="90">
                <a:pos x="26842" y="32930"/>
              </a:cxn>
              <a:cxn ang="90">
                <a:pos x="8453" y="21600"/>
              </a:cxn>
            </a:cxnLst>
            <a:rect l="txL" t="txT" r="txR" b="txB"/>
            <a:pathLst>
              <a:path w="30053" h="32931" fill="none">
                <a:moveTo>
                  <a:pt x="0" y="1722"/>
                </a:moveTo>
                <a:arcTo wR="21600" hR="21600" stAng="-6782240" swAng="8680546"/>
              </a:path>
              <a:path w="30053" h="32931" stroke="0">
                <a:moveTo>
                  <a:pt x="0" y="1722"/>
                </a:moveTo>
                <a:arcTo wR="21600" hR="21600" stAng="-6782240" swAng="8680546"/>
                <a:lnTo>
                  <a:pt x="8453" y="21600"/>
                </a:ln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 Box 135320"/>
          <p:cNvSpPr txBox="1"/>
          <p:nvPr/>
        </p:nvSpPr>
        <p:spPr>
          <a:xfrm>
            <a:off x="3881989" y="1490800"/>
            <a:ext cx="1303558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1" hangingPunct="1"/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endParaRPr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 Box 1"/>
          <p:cNvSpPr txBox="1"/>
          <p:nvPr/>
        </p:nvSpPr>
        <p:spPr>
          <a:xfrm>
            <a:off x="6716719" y="1380063"/>
            <a:ext cx="1244251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endParaRPr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Freeform 41"/>
          <p:cNvSpPr/>
          <p:nvPr/>
        </p:nvSpPr>
        <p:spPr>
          <a:xfrm rot="-24492839">
            <a:off x="6433155" y="705368"/>
            <a:ext cx="2138563" cy="2320829"/>
          </a:xfrm>
          <a:custGeom>
            <a:avLst/>
            <a:gdLst>
              <a:gd name="txL" fmla="*/ 0 w 30053"/>
              <a:gd name="txT" fmla="*/ 0 h 32931"/>
              <a:gd name="txR" fmla="*/ 30053 w 30053"/>
              <a:gd name="txB" fmla="*/ 32931 h 32931"/>
            </a:gdLst>
            <a:ahLst/>
            <a:cxnLst>
              <a:cxn ang="180">
                <a:pos x="0" y="1722"/>
              </a:cxn>
              <a:cxn ang="90">
                <a:pos x="26842" y="32930"/>
              </a:cxn>
              <a:cxn ang="90">
                <a:pos x="8453" y="21600"/>
              </a:cxn>
            </a:cxnLst>
            <a:rect l="txL" t="txT" r="txR" b="txB"/>
            <a:pathLst>
              <a:path w="30053" h="32931" fill="none">
                <a:moveTo>
                  <a:pt x="0" y="1722"/>
                </a:moveTo>
                <a:arcTo wR="21600" hR="21600" stAng="-6782240" swAng="8680546"/>
              </a:path>
              <a:path w="30053" h="32931" stroke="0">
                <a:moveTo>
                  <a:pt x="0" y="1722"/>
                </a:moveTo>
                <a:arcTo wR="21600" hR="21600" stAng="-6782240" swAng="8680546"/>
                <a:lnTo>
                  <a:pt x="8453" y="21600"/>
                </a:ln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920361" y="687862"/>
            <a:ext cx="8191500" cy="2529205"/>
            <a:chOff x="1918149" y="743407"/>
            <a:chExt cx="8191500" cy="2529205"/>
          </a:xfrm>
        </p:grpSpPr>
        <p:grpSp>
          <p:nvGrpSpPr>
            <p:cNvPr id="9" name="Group 8"/>
            <p:cNvGrpSpPr/>
            <p:nvPr/>
          </p:nvGrpSpPr>
          <p:grpSpPr>
            <a:xfrm>
              <a:off x="1918149" y="743407"/>
              <a:ext cx="8191500" cy="2529205"/>
              <a:chOff x="300" y="231"/>
              <a:chExt cx="5160" cy="3858"/>
            </a:xfrm>
          </p:grpSpPr>
          <p:sp>
            <p:nvSpPr>
              <p:cNvPr id="10" name="Rectangles 135290"/>
              <p:cNvSpPr>
                <a:spLocks noChangeAspect="1" noTextEdit="1"/>
              </p:cNvSpPr>
              <p:nvPr/>
            </p:nvSpPr>
            <p:spPr>
              <a:xfrm>
                <a:off x="300" y="231"/>
                <a:ext cx="5160" cy="385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Rectangles 135291"/>
              <p:cNvSpPr/>
              <p:nvPr/>
            </p:nvSpPr>
            <p:spPr>
              <a:xfrm>
                <a:off x="528" y="2181"/>
                <a:ext cx="208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6</a:t>
                </a:r>
              </a:p>
            </p:txBody>
          </p:sp>
          <p:sp>
            <p:nvSpPr>
              <p:cNvPr id="12" name="Rectangles 135292"/>
              <p:cNvSpPr/>
              <p:nvPr/>
            </p:nvSpPr>
            <p:spPr>
              <a:xfrm>
                <a:off x="969" y="2145"/>
                <a:ext cx="208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sz="2400" dirty="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13" name="Rectangles 135293"/>
              <p:cNvSpPr/>
              <p:nvPr/>
            </p:nvSpPr>
            <p:spPr>
              <a:xfrm>
                <a:off x="1296" y="2181"/>
                <a:ext cx="208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 dirty="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4</a:t>
                </a:r>
              </a:p>
            </p:txBody>
          </p:sp>
          <p:sp>
            <p:nvSpPr>
              <p:cNvPr id="14" name="Rectangles 135294"/>
              <p:cNvSpPr/>
              <p:nvPr/>
            </p:nvSpPr>
            <p:spPr>
              <a:xfrm>
                <a:off x="1654" y="2137"/>
                <a:ext cx="208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3</a:t>
                </a:r>
              </a:p>
            </p:txBody>
          </p:sp>
          <p:sp>
            <p:nvSpPr>
              <p:cNvPr id="15" name="Rectangles 135295"/>
              <p:cNvSpPr/>
              <p:nvPr/>
            </p:nvSpPr>
            <p:spPr>
              <a:xfrm>
                <a:off x="2016" y="2181"/>
                <a:ext cx="208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2</a:t>
                </a:r>
              </a:p>
            </p:txBody>
          </p:sp>
          <p:sp>
            <p:nvSpPr>
              <p:cNvPr id="16" name="Rectangles 135296"/>
              <p:cNvSpPr/>
              <p:nvPr/>
            </p:nvSpPr>
            <p:spPr>
              <a:xfrm>
                <a:off x="2400" y="2181"/>
                <a:ext cx="208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 dirty="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1</a:t>
                </a:r>
              </a:p>
            </p:txBody>
          </p:sp>
          <p:sp>
            <p:nvSpPr>
              <p:cNvPr id="17" name="Rectangles 135297"/>
              <p:cNvSpPr/>
              <p:nvPr/>
            </p:nvSpPr>
            <p:spPr>
              <a:xfrm>
                <a:off x="3200" y="2181"/>
                <a:ext cx="96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 dirty="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8" name="Rectangles 135298"/>
              <p:cNvSpPr/>
              <p:nvPr/>
            </p:nvSpPr>
            <p:spPr>
              <a:xfrm>
                <a:off x="3552" y="2181"/>
                <a:ext cx="96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19" name="Rectangles 135299"/>
              <p:cNvSpPr/>
              <p:nvPr/>
            </p:nvSpPr>
            <p:spPr>
              <a:xfrm>
                <a:off x="3936" y="2181"/>
                <a:ext cx="96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20" name="Rectangles 135300"/>
              <p:cNvSpPr/>
              <p:nvPr/>
            </p:nvSpPr>
            <p:spPr>
              <a:xfrm>
                <a:off x="4304" y="2181"/>
                <a:ext cx="96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21" name="Rectangles 135301"/>
              <p:cNvSpPr/>
              <p:nvPr/>
            </p:nvSpPr>
            <p:spPr>
              <a:xfrm>
                <a:off x="4656" y="2181"/>
                <a:ext cx="96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22" name="Rectangles 135302"/>
              <p:cNvSpPr/>
              <p:nvPr/>
            </p:nvSpPr>
            <p:spPr>
              <a:xfrm>
                <a:off x="5040" y="2181"/>
                <a:ext cx="96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</a:p>
            </p:txBody>
          </p:sp>
          <p:sp>
            <p:nvSpPr>
              <p:cNvPr id="23" name="Straight Connector 22"/>
              <p:cNvSpPr/>
              <p:nvPr/>
            </p:nvSpPr>
            <p:spPr>
              <a:xfrm>
                <a:off x="300" y="2157"/>
                <a:ext cx="5136" cy="1"/>
              </a:xfrm>
              <a:prstGeom prst="line">
                <a:avLst/>
              </a:prstGeom>
              <a:ln w="28575" cap="rnd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" name="Freeform 23"/>
              <p:cNvSpPr/>
              <p:nvPr/>
            </p:nvSpPr>
            <p:spPr>
              <a:xfrm>
                <a:off x="5424" y="2112"/>
                <a:ext cx="30" cy="66"/>
              </a:xfrm>
              <a:custGeom>
                <a:avLst/>
                <a:gdLst/>
                <a:ahLst/>
                <a:cxnLst/>
                <a:rect l="0" t="0" r="0" b="0"/>
                <a:pathLst>
                  <a:path w="30" h="66">
                    <a:moveTo>
                      <a:pt x="0" y="0"/>
                    </a:moveTo>
                    <a:lnTo>
                      <a:pt x="30" y="30"/>
                    </a:lnTo>
                    <a:lnTo>
                      <a:pt x="30" y="36"/>
                    </a:lnTo>
                    <a:lnTo>
                      <a:pt x="0" y="6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FF">
                  <a:alpha val="100000"/>
                </a:srgbClr>
              </a:solidFill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Straight Connector 24"/>
              <p:cNvSpPr/>
              <p:nvPr/>
            </p:nvSpPr>
            <p:spPr>
              <a:xfrm flipV="1">
                <a:off x="666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" name="Straight Connector 25"/>
              <p:cNvSpPr/>
              <p:nvPr/>
            </p:nvSpPr>
            <p:spPr>
              <a:xfrm flipV="1">
                <a:off x="1038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7" name="Straight Connector 26"/>
              <p:cNvSpPr/>
              <p:nvPr/>
            </p:nvSpPr>
            <p:spPr>
              <a:xfrm flipV="1">
                <a:off x="1404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8" name="Straight Connector 27"/>
              <p:cNvSpPr/>
              <p:nvPr/>
            </p:nvSpPr>
            <p:spPr>
              <a:xfrm flipV="1">
                <a:off x="1776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9" name="Straight Connector 28"/>
              <p:cNvSpPr/>
              <p:nvPr/>
            </p:nvSpPr>
            <p:spPr>
              <a:xfrm flipV="1">
                <a:off x="2142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" name="Straight Connector 29"/>
              <p:cNvSpPr/>
              <p:nvPr/>
            </p:nvSpPr>
            <p:spPr>
              <a:xfrm flipV="1">
                <a:off x="2514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1" name="Straight Connector 30"/>
              <p:cNvSpPr/>
              <p:nvPr/>
            </p:nvSpPr>
            <p:spPr>
              <a:xfrm flipV="1">
                <a:off x="3246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" name="Straight Connector 31"/>
              <p:cNvSpPr/>
              <p:nvPr/>
            </p:nvSpPr>
            <p:spPr>
              <a:xfrm flipV="1">
                <a:off x="3618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" name="Straight Connector 32"/>
              <p:cNvSpPr/>
              <p:nvPr/>
            </p:nvSpPr>
            <p:spPr>
              <a:xfrm flipV="1">
                <a:off x="3984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4" name="Straight Connector 33"/>
              <p:cNvSpPr/>
              <p:nvPr/>
            </p:nvSpPr>
            <p:spPr>
              <a:xfrm flipV="1">
                <a:off x="4356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" name="Straight Connector 34"/>
              <p:cNvSpPr/>
              <p:nvPr/>
            </p:nvSpPr>
            <p:spPr>
              <a:xfrm flipV="1">
                <a:off x="4722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" name="Straight Connector 35"/>
              <p:cNvSpPr/>
              <p:nvPr/>
            </p:nvSpPr>
            <p:spPr>
              <a:xfrm flipV="1">
                <a:off x="5094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7" name="Freeform 36"/>
              <p:cNvSpPr/>
              <p:nvPr/>
            </p:nvSpPr>
            <p:spPr>
              <a:xfrm>
                <a:off x="2880" y="2121"/>
                <a:ext cx="1" cy="101"/>
              </a:xfrm>
              <a:custGeom>
                <a:avLst/>
                <a:gdLst/>
                <a:ahLst/>
                <a:cxnLst/>
                <a:rect l="0" t="0" r="0" b="0"/>
                <a:pathLst>
                  <a:path w="1" h="101">
                    <a:moveTo>
                      <a:pt x="0" y="0"/>
                    </a:moveTo>
                    <a:lnTo>
                      <a:pt x="0" y="101"/>
                    </a:lnTo>
                  </a:path>
                </a:pathLst>
              </a:custGeom>
              <a:solidFill>
                <a:srgbClr val="FFFFFF">
                  <a:alpha val="100000"/>
                </a:srgbClr>
              </a:solidFill>
              <a:ln w="19050" cap="rnd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" name="TextBox 2"/>
            <p:cNvSpPr txBox="1"/>
            <p:nvPr/>
          </p:nvSpPr>
          <p:spPr>
            <a:xfrm>
              <a:off x="5844080" y="2063930"/>
              <a:ext cx="4235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sz="24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5" name="TextBox 44"/>
          <p:cNvSpPr txBox="1"/>
          <p:nvPr/>
        </p:nvSpPr>
        <p:spPr>
          <a:xfrm>
            <a:off x="1373005" y="2547077"/>
            <a:ext cx="4987431" cy="3385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</a:p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, ta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>
              <a:buAutoNum type="alphaLcParenR"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514350" indent="-514350">
              <a:buAutoNum type="alphaLcParenR"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1271695" y="2651197"/>
            <a:ext cx="2195253" cy="620897"/>
          </a:xfrm>
          <a:prstGeom prst="round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sz="2800" b="1" dirty="0" err="1" smtClean="0">
                <a:latin typeface="Times New Roman" panose="02020603050405020304" pitchFamily="18" charset="0"/>
                <a:cs typeface="Times New Roman" pitchFamily="18" charset="0"/>
              </a:rPr>
              <a:t>Luyệ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900" b="1" dirty="0" smtClean="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29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5971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39" grpId="0" animBg="1"/>
      <p:bldP spid="40" grpId="0"/>
      <p:bldP spid="41" grpId="0"/>
      <p:bldP spid="42" grpId="0" animBg="1"/>
      <p:bldP spid="45" grpId="0"/>
      <p:bldP spid="4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054" y="-69598"/>
            <a:ext cx="10780888" cy="7336263"/>
          </a:xfrm>
        </p:spPr>
      </p:pic>
      <p:sp>
        <p:nvSpPr>
          <p:cNvPr id="5" name="Snip Same Side Corner Rectangle 4"/>
          <p:cNvSpPr/>
          <p:nvPr/>
        </p:nvSpPr>
        <p:spPr>
          <a:xfrm>
            <a:off x="1321273" y="365125"/>
            <a:ext cx="9179218" cy="5471011"/>
          </a:xfrm>
          <a:prstGeom prst="snip2Same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 flipH="1">
            <a:off x="3664364" y="561769"/>
            <a:ext cx="497247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OC TẬP 1</a:t>
            </a:r>
            <a:endParaRPr lang="en-US" sz="4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2"/>
          <p:cNvSpPr>
            <a:spLocks noChangeArrowheads="1"/>
          </p:cNvSpPr>
          <p:nvPr/>
        </p:nvSpPr>
        <p:spPr bwMode="auto">
          <a:xfrm>
            <a:off x="-262467" y="-328495"/>
            <a:ext cx="617334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277073"/>
              </p:ext>
            </p:extLst>
          </p:nvPr>
        </p:nvGraphicFramePr>
        <p:xfrm>
          <a:off x="3563457" y="2546375"/>
          <a:ext cx="4012999" cy="458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r:id="rId4" imgW="4520193" imgH="347414" progId="FXDraw.Graphic">
                  <p:embed/>
                </p:oleObj>
              </mc:Choice>
              <mc:Fallback>
                <p:oleObj r:id="rId4" imgW="4520193" imgH="347414" progId="FXDraw.Graphic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457" y="2546375"/>
                        <a:ext cx="4012999" cy="4580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1713054" y="1227451"/>
            <a:ext cx="8528226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; &gt;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…...................4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…4 hay 4…2.</a:t>
            </a:r>
          </a:p>
          <a:p>
            <a:pPr marL="514350" indent="-51435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3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3………….-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3…-2 hay -2…-3.</a:t>
            </a:r>
          </a:p>
          <a:p>
            <a:pPr marL="514350" indent="-51435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1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………….-1 hay -1…4.</a:t>
            </a:r>
          </a:p>
          <a:p>
            <a:pPr marL="514350" indent="-514350">
              <a:buAutoNum type="alphaLcParenR"/>
            </a:pP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90863" y="3336924"/>
            <a:ext cx="4365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54995" y="4158686"/>
            <a:ext cx="4365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313875" y="5027971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 flipH="1" flipV="1">
            <a:off x="9318898" y="3381975"/>
            <a:ext cx="457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242326" y="2839020"/>
            <a:ext cx="13612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142541" y="3336923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269704" y="4127472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277519" y="3720995"/>
            <a:ext cx="13612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161251" y="4570278"/>
            <a:ext cx="13805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244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6" grpId="0"/>
      <p:bldP spid="8" grpId="0"/>
      <p:bldP spid="9" grpId="0"/>
      <p:bldP spid="17" grpId="0"/>
      <p:bldP spid="18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66254" y="346363"/>
            <a:ext cx="895003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Thứ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ight Arrow 26"/>
          <p:cNvSpPr/>
          <p:nvPr/>
        </p:nvSpPr>
        <p:spPr>
          <a:xfrm>
            <a:off x="632593" y="2466399"/>
            <a:ext cx="6101548" cy="1573646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027094" y="1750932"/>
            <a:ext cx="5759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dirty="0">
              <a:solidFill>
                <a:srgbClr val="FF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678027" y="1990576"/>
            <a:ext cx="6608618" cy="680559"/>
            <a:chOff x="825" y="3704"/>
            <a:chExt cx="4222" cy="530"/>
          </a:xfrm>
        </p:grpSpPr>
        <p:sp>
          <p:nvSpPr>
            <p:cNvPr id="30" name="Straight Connector 29"/>
            <p:cNvSpPr/>
            <p:nvPr/>
          </p:nvSpPr>
          <p:spPr>
            <a:xfrm>
              <a:off x="825" y="3792"/>
              <a:ext cx="4222" cy="6"/>
            </a:xfrm>
            <a:prstGeom prst="line">
              <a:avLst/>
            </a:prstGeom>
            <a:ln w="22225" cap="flat" cmpd="sng">
              <a:solidFill>
                <a:srgbClr val="66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" name="Straight Connector 30"/>
            <p:cNvSpPr/>
            <p:nvPr/>
          </p:nvSpPr>
          <p:spPr>
            <a:xfrm>
              <a:off x="2382" y="3717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" name="Straight Connector 31"/>
            <p:cNvSpPr/>
            <p:nvPr/>
          </p:nvSpPr>
          <p:spPr>
            <a:xfrm>
              <a:off x="3792" y="3704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" name="Straight Connector 32"/>
            <p:cNvSpPr/>
            <p:nvPr/>
          </p:nvSpPr>
          <p:spPr>
            <a:xfrm>
              <a:off x="1344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" name="Straight Connector 34"/>
            <p:cNvSpPr/>
            <p:nvPr/>
          </p:nvSpPr>
          <p:spPr>
            <a:xfrm>
              <a:off x="2016" y="3721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" name="Straight Connector 35"/>
            <p:cNvSpPr/>
            <p:nvPr/>
          </p:nvSpPr>
          <p:spPr>
            <a:xfrm>
              <a:off x="3447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" name="Straight Connector 36"/>
            <p:cNvSpPr/>
            <p:nvPr/>
          </p:nvSpPr>
          <p:spPr>
            <a:xfrm>
              <a:off x="4142" y="3709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" name="Straight Connector 37"/>
            <p:cNvSpPr/>
            <p:nvPr/>
          </p:nvSpPr>
          <p:spPr>
            <a:xfrm>
              <a:off x="3102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" name="Straight Connector 38"/>
            <p:cNvSpPr/>
            <p:nvPr/>
          </p:nvSpPr>
          <p:spPr>
            <a:xfrm>
              <a:off x="2745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" name="Straight Connector 39"/>
            <p:cNvSpPr/>
            <p:nvPr/>
          </p:nvSpPr>
          <p:spPr>
            <a:xfrm>
              <a:off x="4495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" name="Straight Connector 40"/>
            <p:cNvSpPr/>
            <p:nvPr/>
          </p:nvSpPr>
          <p:spPr>
            <a:xfrm>
              <a:off x="1687" y="3718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" name="Text Box 119835"/>
            <p:cNvSpPr txBox="1"/>
            <p:nvPr/>
          </p:nvSpPr>
          <p:spPr>
            <a:xfrm>
              <a:off x="1850" y="3914"/>
              <a:ext cx="384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3</a:t>
              </a:r>
            </a:p>
          </p:txBody>
        </p:sp>
        <p:sp>
          <p:nvSpPr>
            <p:cNvPr id="43" name="Text Box 119836"/>
            <p:cNvSpPr txBox="1"/>
            <p:nvPr/>
          </p:nvSpPr>
          <p:spPr>
            <a:xfrm>
              <a:off x="2993" y="3922"/>
              <a:ext cx="384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grpSp>
          <p:nvGrpSpPr>
            <p:cNvPr id="44" name="Group 43"/>
            <p:cNvGrpSpPr/>
            <p:nvPr/>
          </p:nvGrpSpPr>
          <p:grpSpPr>
            <a:xfrm>
              <a:off x="3347" y="3903"/>
              <a:ext cx="1287" cy="323"/>
              <a:chOff x="2762" y="2186"/>
              <a:chExt cx="1287" cy="287"/>
            </a:xfrm>
          </p:grpSpPr>
          <p:sp>
            <p:nvSpPr>
              <p:cNvPr id="51" name="Text Box 119838"/>
              <p:cNvSpPr txBox="1"/>
              <p:nvPr/>
            </p:nvSpPr>
            <p:spPr>
              <a:xfrm>
                <a:off x="2762" y="2191"/>
                <a:ext cx="240" cy="2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0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52" name="Text Box 119839"/>
              <p:cNvSpPr txBox="1"/>
              <p:nvPr/>
            </p:nvSpPr>
            <p:spPr>
              <a:xfrm>
                <a:off x="3120" y="2196"/>
                <a:ext cx="240" cy="2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0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53" name="Text Box 119840"/>
              <p:cNvSpPr txBox="1"/>
              <p:nvPr/>
            </p:nvSpPr>
            <p:spPr>
              <a:xfrm>
                <a:off x="3478" y="2195"/>
                <a:ext cx="240" cy="2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0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54" name="Text Box 119841"/>
              <p:cNvSpPr txBox="1"/>
              <p:nvPr/>
            </p:nvSpPr>
            <p:spPr>
              <a:xfrm>
                <a:off x="3809" y="2186"/>
                <a:ext cx="240" cy="2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0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</p:grpSp>
        <p:sp>
          <p:nvSpPr>
            <p:cNvPr id="45" name="Text Box 119843"/>
            <p:cNvSpPr txBox="1"/>
            <p:nvPr/>
          </p:nvSpPr>
          <p:spPr>
            <a:xfrm>
              <a:off x="2562" y="3912"/>
              <a:ext cx="336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1</a:t>
              </a:r>
            </a:p>
          </p:txBody>
        </p:sp>
        <p:sp>
          <p:nvSpPr>
            <p:cNvPr id="47" name="Text Box 119845"/>
            <p:cNvSpPr txBox="1"/>
            <p:nvPr/>
          </p:nvSpPr>
          <p:spPr>
            <a:xfrm>
              <a:off x="2208" y="3917"/>
              <a:ext cx="336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2</a:t>
              </a:r>
            </a:p>
          </p:txBody>
        </p:sp>
        <p:sp>
          <p:nvSpPr>
            <p:cNvPr id="48" name="Text Box 119846"/>
            <p:cNvSpPr txBox="1"/>
            <p:nvPr/>
          </p:nvSpPr>
          <p:spPr>
            <a:xfrm>
              <a:off x="1485" y="3922"/>
              <a:ext cx="400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4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949060" y="3948299"/>
            <a:ext cx="10502525" cy="181588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  <a:p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Cho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.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,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&lt;b.</a:t>
            </a:r>
            <a:endParaRPr lang="en-US" sz="28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66670" y="1333065"/>
            <a:ext cx="21800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Oval 33"/>
          <p:cNvSpPr/>
          <p:nvPr/>
        </p:nvSpPr>
        <p:spPr>
          <a:xfrm>
            <a:off x="996872" y="5304146"/>
            <a:ext cx="462926" cy="455946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6" name="Oval 45"/>
          <p:cNvSpPr/>
          <p:nvPr/>
        </p:nvSpPr>
        <p:spPr>
          <a:xfrm>
            <a:off x="971173" y="4803481"/>
            <a:ext cx="462926" cy="455946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9" name="Oval 48"/>
          <p:cNvSpPr/>
          <p:nvPr/>
        </p:nvSpPr>
        <p:spPr>
          <a:xfrm>
            <a:off x="996872" y="3948299"/>
            <a:ext cx="462926" cy="455946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637470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423" y="0"/>
            <a:ext cx="11965577" cy="6609539"/>
          </a:xfrm>
        </p:spPr>
      </p:pic>
      <p:sp>
        <p:nvSpPr>
          <p:cNvPr id="5" name="Right Arrow 4"/>
          <p:cNvSpPr/>
          <p:nvPr/>
        </p:nvSpPr>
        <p:spPr>
          <a:xfrm>
            <a:off x="6953121" y="1893466"/>
            <a:ext cx="693364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ight Arrow 5"/>
          <p:cNvSpPr/>
          <p:nvPr/>
        </p:nvSpPr>
        <p:spPr>
          <a:xfrm>
            <a:off x="6844936" y="4553695"/>
            <a:ext cx="715319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nip and Round Single Corner Rectangle 6"/>
          <p:cNvSpPr/>
          <p:nvPr/>
        </p:nvSpPr>
        <p:spPr>
          <a:xfrm>
            <a:off x="7923152" y="1115117"/>
            <a:ext cx="2788392" cy="2046094"/>
          </a:xfrm>
          <a:prstGeom prst="snip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&lt;0&lt;1</a:t>
            </a:r>
          </a:p>
        </p:txBody>
      </p:sp>
      <p:sp>
        <p:nvSpPr>
          <p:cNvPr id="9" name="Snip and Round Single Corner Rectangle 8"/>
          <p:cNvSpPr/>
          <p:nvPr/>
        </p:nvSpPr>
        <p:spPr>
          <a:xfrm>
            <a:off x="8242662" y="4114461"/>
            <a:ext cx="2050869" cy="1363100"/>
          </a:xfrm>
          <a:prstGeom prst="snip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2&gt;-15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746199" y="1115117"/>
            <a:ext cx="1062629" cy="450462"/>
          </a:xfrm>
          <a:prstGeom prst="round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sz="2900" b="1" dirty="0" smtClean="0">
                <a:latin typeface="Times New Roman" panose="02020603050405020304" pitchFamily="18" charset="0"/>
                <a:cs typeface="Times New Roman" pitchFamily="18" charset="0"/>
              </a:rPr>
              <a:t>HĐ3</a:t>
            </a:r>
            <a:endParaRPr lang="en-US" sz="29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740449" y="3610686"/>
            <a:ext cx="1062629" cy="450462"/>
          </a:xfrm>
          <a:prstGeom prst="round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sz="2900" b="1" dirty="0" smtClean="0">
                <a:latin typeface="Times New Roman" panose="02020603050405020304" pitchFamily="18" charset="0"/>
                <a:cs typeface="Times New Roman" pitchFamily="18" charset="0"/>
              </a:rPr>
              <a:t>HĐ4</a:t>
            </a:r>
            <a:endParaRPr lang="en-US" sz="29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883259" y="1091615"/>
            <a:ext cx="4994834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?Từ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;1;-1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672449" y="3563131"/>
            <a:ext cx="495042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H.3.6) ta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3&lt;5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3&gt;-5</a:t>
            </a:r>
          </a:p>
          <a:p>
            <a:pPr algn="just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4&gt;1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4&lt;-1</a:t>
            </a:r>
          </a:p>
          <a:p>
            <a:pPr algn="just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2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5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926723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9" grpId="0" animBg="1"/>
      <p:bldP spid="10" grpId="0" animBg="1"/>
      <p:bldP spid="11" grpId="0" animBg="1"/>
      <p:bldP spid="12" grpId="0"/>
      <p:bldP spid="1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6</TotalTime>
  <Words>1363</Words>
  <Application>Microsoft Office PowerPoint</Application>
  <PresentationFormat>Widescreen</PresentationFormat>
  <Paragraphs>187</Paragraphs>
  <Slides>20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0" baseType="lpstr">
      <vt:lpstr>Arial</vt:lpstr>
      <vt:lpstr>Calibri</vt:lpstr>
      <vt:lpstr>Calibri Light</vt:lpstr>
      <vt:lpstr>Times New Roman</vt:lpstr>
      <vt:lpstr>Office Theme</vt:lpstr>
      <vt:lpstr>1_Office Theme</vt:lpstr>
      <vt:lpstr>3_Office Theme</vt:lpstr>
      <vt:lpstr>Default Design</vt:lpstr>
      <vt:lpstr>FXDraw.Graphic</vt:lpstr>
      <vt:lpstr>Equation</vt:lpstr>
      <vt:lpstr>                   KHỞI ĐỘNG Câu 1.Tập hợp số nguyên gồm các loại số nào? Nêu kí hiệu? Câu 2. Vẽ tia số. Biểu diễn số 2 và 5 trên tia số, nhận xét vị trí của số 2 và số 5 và so sánh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ỂM TRA BÀI CŨ Câu 1.Tập hợp số nguyên gồm các loại số nào? Nêu kí hiệu? Câu 2. Vẽ tia số. Biểu diễn</dc:title>
  <dc:creator>Admin</dc:creator>
  <cp:lastModifiedBy>Windows User</cp:lastModifiedBy>
  <cp:revision>90</cp:revision>
  <dcterms:created xsi:type="dcterms:W3CDTF">2021-08-10T01:43:22Z</dcterms:created>
  <dcterms:modified xsi:type="dcterms:W3CDTF">2021-11-22T02:36:58Z</dcterms:modified>
</cp:coreProperties>
</file>